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06098F" w14:textId="77777777" w:rsidR="00BD1BD3" w:rsidRDefault="00BD1BD3" w:rsidP="00BD1BD3">
      <w:pPr>
        <w:pStyle w:val="1"/>
        <w:ind w:left="1416" w:firstLine="70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ензенский государственный университет</w:t>
      </w:r>
    </w:p>
    <w:p w14:paraId="18A95D83" w14:textId="77777777" w:rsidR="00BD1BD3" w:rsidRPr="00E06D90" w:rsidRDefault="00BD1BD3" w:rsidP="00BD1BD3">
      <w:pPr>
        <w:pStyle w:val="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федра «Вычислительная техника»</w:t>
      </w:r>
    </w:p>
    <w:p w14:paraId="347524A9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D0C3878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8DF1B9A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1232ABC7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3CF4BA0D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13924683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6DA7D57F" w14:textId="77777777" w:rsidR="00BD1BD3" w:rsidRDefault="00BD1BD3" w:rsidP="00BD1BD3">
      <w:pPr>
        <w:pStyle w:val="1"/>
        <w:jc w:val="center"/>
        <w:rPr>
          <w:rFonts w:ascii="Times New Roman" w:eastAsia="Arial" w:hAnsi="Times New Roman" w:cs="Times New Roman"/>
          <w:b/>
          <w:sz w:val="32"/>
          <w:szCs w:val="32"/>
        </w:rPr>
      </w:pPr>
      <w:r>
        <w:rPr>
          <w:rFonts w:ascii="Times New Roman" w:eastAsia="Arial" w:hAnsi="Times New Roman" w:cs="Times New Roman"/>
          <w:b/>
          <w:sz w:val="32"/>
          <w:szCs w:val="32"/>
        </w:rPr>
        <w:t>ОТЧЕТ</w:t>
      </w:r>
    </w:p>
    <w:p w14:paraId="5AB65508" w14:textId="0B6F8B91" w:rsidR="00BD1BD3" w:rsidRPr="00C566FC" w:rsidRDefault="00BD1BD3" w:rsidP="00BD1BD3">
      <w:pPr>
        <w:pStyle w:val="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 практической работе №</w:t>
      </w:r>
      <w:r w:rsidR="005D57AE">
        <w:rPr>
          <w:rFonts w:ascii="Times New Roman" w:eastAsia="Times New Roman" w:hAnsi="Times New Roman" w:cs="Times New Roman"/>
          <w:sz w:val="28"/>
          <w:szCs w:val="28"/>
        </w:rPr>
        <w:t>1</w:t>
      </w:r>
    </w:p>
    <w:p w14:paraId="1FE90354" w14:textId="628D7C61" w:rsidR="00BD1BD3" w:rsidRDefault="00BD1BD3" w:rsidP="00BD1BD3">
      <w:pPr>
        <w:pStyle w:val="1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 курсу «</w:t>
      </w:r>
      <w:r w:rsidR="005D57AE">
        <w:rPr>
          <w:rFonts w:ascii="Times New Roman" w:eastAsia="Times New Roman" w:hAnsi="Times New Roman" w:cs="Times New Roman"/>
          <w:sz w:val="28"/>
          <w:szCs w:val="28"/>
        </w:rPr>
        <w:t xml:space="preserve">Разработка </w:t>
      </w:r>
      <w:r w:rsidR="008A6824">
        <w:rPr>
          <w:rFonts w:ascii="Times New Roman" w:eastAsia="Times New Roman" w:hAnsi="Times New Roman" w:cs="Times New Roman"/>
          <w:sz w:val="28"/>
          <w:szCs w:val="28"/>
        </w:rPr>
        <w:t>кроссплатформенных</w:t>
      </w:r>
      <w:r w:rsidR="005D57AE">
        <w:rPr>
          <w:rFonts w:ascii="Times New Roman" w:eastAsia="Times New Roman" w:hAnsi="Times New Roman" w:cs="Times New Roman"/>
          <w:sz w:val="28"/>
          <w:szCs w:val="28"/>
        </w:rPr>
        <w:t xml:space="preserve"> приложений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14:paraId="493164D0" w14:textId="51B51F94" w:rsidR="00BD1BD3" w:rsidRPr="0052581E" w:rsidRDefault="00BD1BD3" w:rsidP="00BD1BD3">
      <w:pPr>
        <w:pStyle w:val="2"/>
        <w:spacing w:after="60"/>
        <w:rPr>
          <w:b/>
        </w:rPr>
      </w:pPr>
      <w:r>
        <w:rPr>
          <w:szCs w:val="28"/>
        </w:rPr>
        <w:t>на тему «</w:t>
      </w:r>
      <w:r w:rsidR="008A6824" w:rsidRPr="008A6824">
        <w:t>Графические интерфейсы</w:t>
      </w:r>
      <w:r>
        <w:rPr>
          <w:szCs w:val="28"/>
        </w:rPr>
        <w:t>»</w:t>
      </w:r>
    </w:p>
    <w:p w14:paraId="06F55B5A" w14:textId="77777777" w:rsidR="00BD1BD3" w:rsidRDefault="00BD1BD3" w:rsidP="00BD1BD3">
      <w:pPr>
        <w:pStyle w:val="1"/>
        <w:tabs>
          <w:tab w:val="left" w:pos="2340"/>
          <w:tab w:val="left" w:pos="3072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0DBE52BB" w14:textId="77777777" w:rsidR="00BD1BD3" w:rsidRDefault="00BD1BD3" w:rsidP="00BD1BD3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</w:p>
    <w:p w14:paraId="59788AE7" w14:textId="77777777" w:rsidR="00BD1BD3" w:rsidRDefault="00BD1BD3" w:rsidP="00BD1BD3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</w:p>
    <w:p w14:paraId="007597E3" w14:textId="77777777" w:rsidR="00BD1BD3" w:rsidRDefault="00BD1BD3" w:rsidP="00BD1BD3">
      <w:pPr>
        <w:pStyle w:val="1"/>
        <w:spacing w:after="0"/>
        <w:ind w:left="2832"/>
        <w:jc w:val="right"/>
        <w:rPr>
          <w:rFonts w:ascii="Times New Roman" w:eastAsia="Arial" w:hAnsi="Times New Roman" w:cs="Times New Roman"/>
          <w:b/>
          <w:sz w:val="28"/>
          <w:szCs w:val="28"/>
        </w:rPr>
      </w:pPr>
      <w:r>
        <w:rPr>
          <w:rFonts w:ascii="Times New Roman" w:eastAsia="Arial" w:hAnsi="Times New Roman" w:cs="Times New Roman"/>
          <w:b/>
          <w:sz w:val="28"/>
          <w:szCs w:val="28"/>
        </w:rPr>
        <w:t xml:space="preserve">Выполнили: </w:t>
      </w:r>
    </w:p>
    <w:p w14:paraId="3A509C62" w14:textId="77777777" w:rsidR="00BD1BD3" w:rsidRPr="0052581E" w:rsidRDefault="00BD1BD3" w:rsidP="00BD1BD3">
      <w:pPr>
        <w:pStyle w:val="1"/>
        <w:spacing w:after="0"/>
        <w:ind w:left="2832"/>
        <w:jc w:val="right"/>
        <w:rPr>
          <w:rFonts w:ascii="Times New Roman" w:eastAsia="Arial" w:hAnsi="Times New Roman" w:cs="Times New Roman"/>
          <w:bCs/>
          <w:sz w:val="28"/>
          <w:szCs w:val="28"/>
        </w:rPr>
      </w:pPr>
      <w:r>
        <w:rPr>
          <w:rFonts w:ascii="Times New Roman" w:eastAsia="Arial" w:hAnsi="Times New Roman" w:cs="Times New Roman"/>
          <w:bCs/>
          <w:sz w:val="28"/>
          <w:szCs w:val="28"/>
        </w:rPr>
        <w:t>студенты группы 20ВВ1.1</w:t>
      </w:r>
    </w:p>
    <w:p w14:paraId="418C28EE" w14:textId="77777777" w:rsidR="00BD1BD3" w:rsidRDefault="00BD1BD3" w:rsidP="00BD1BD3">
      <w:pPr>
        <w:pStyle w:val="1"/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яльмисов М.А.</w:t>
      </w:r>
    </w:p>
    <w:p w14:paraId="390B02C9" w14:textId="77777777" w:rsidR="00BD1BD3" w:rsidRDefault="00BD1BD3" w:rsidP="00BD1BD3">
      <w:pPr>
        <w:pStyle w:val="1"/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пин И.В.</w:t>
      </w:r>
    </w:p>
    <w:p w14:paraId="7676A811" w14:textId="77777777" w:rsidR="00BD1BD3" w:rsidRDefault="00BD1BD3" w:rsidP="00BD1BD3">
      <w:pPr>
        <w:pStyle w:val="1"/>
        <w:spacing w:after="0"/>
        <w:jc w:val="right"/>
        <w:rPr>
          <w:rFonts w:ascii="Times New Roman" w:eastAsia="Arial" w:hAnsi="Times New Roman" w:cs="Times New Roman"/>
          <w:b/>
          <w:sz w:val="28"/>
          <w:szCs w:val="28"/>
        </w:rPr>
      </w:pPr>
      <w:r>
        <w:rPr>
          <w:rFonts w:ascii="Times New Roman" w:eastAsia="Arial" w:hAnsi="Times New Roman" w:cs="Times New Roman"/>
          <w:b/>
          <w:sz w:val="28"/>
          <w:szCs w:val="28"/>
        </w:rPr>
        <w:t>Приняли:</w:t>
      </w:r>
    </w:p>
    <w:p w14:paraId="411A8638" w14:textId="36CC51DC" w:rsidR="00BD1BD3" w:rsidRDefault="00082696" w:rsidP="00BD1BD3">
      <w:pPr>
        <w:pStyle w:val="1"/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Cs/>
          <w:sz w:val="28"/>
          <w:szCs w:val="28"/>
        </w:rPr>
        <w:t>Юрова О.В.</w:t>
      </w:r>
    </w:p>
    <w:p w14:paraId="319BD781" w14:textId="77777777" w:rsidR="00BD1BD3" w:rsidRDefault="00BD1BD3" w:rsidP="00BD1BD3">
      <w:pPr>
        <w:pStyle w:val="1"/>
        <w:tabs>
          <w:tab w:val="left" w:pos="6660"/>
        </w:tabs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14:paraId="42A73C71" w14:textId="77777777" w:rsidR="00BD1BD3" w:rsidRDefault="00BD1BD3" w:rsidP="00BD1BD3">
      <w:pPr>
        <w:pStyle w:val="1"/>
        <w:tabs>
          <w:tab w:val="left" w:pos="6660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4C686F5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F34188D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C9ED83A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4D9FE6A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B61A4B2" w14:textId="77777777" w:rsidR="00AF3ACE" w:rsidRDefault="00AF3ACE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97D0961" w14:textId="77777777" w:rsidR="00BD1BD3" w:rsidRDefault="00BD1BD3" w:rsidP="00BD1BD3">
      <w:pPr>
        <w:pStyle w:val="1"/>
        <w:tabs>
          <w:tab w:val="left" w:pos="6660"/>
        </w:tabs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CDD85FC" w14:textId="77777777" w:rsidR="00BD1BD3" w:rsidRDefault="00BD1BD3" w:rsidP="00BD1BD3">
      <w:pPr>
        <w:pStyle w:val="1"/>
        <w:tabs>
          <w:tab w:val="left" w:pos="6660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енза 2023 </w:t>
      </w:r>
    </w:p>
    <w:p w14:paraId="1969F3C9" w14:textId="40D97F61" w:rsidR="00BD1BD3" w:rsidRPr="00A601BA" w:rsidRDefault="00BD1BD3" w:rsidP="00063F0D">
      <w:pPr>
        <w:pStyle w:val="a3"/>
        <w:spacing w:before="0" w:beforeAutospacing="0" w:after="200" w:afterAutospacing="0"/>
        <w:ind w:left="-567" w:firstLine="709"/>
        <w:jc w:val="both"/>
      </w:pPr>
      <w:r>
        <w:rPr>
          <w:rFonts w:eastAsiaTheme="minorHAnsi"/>
          <w:sz w:val="28"/>
          <w:szCs w:val="28"/>
          <w:lang w:eastAsia="en-US"/>
        </w:rPr>
        <w:lastRenderedPageBreak/>
        <w:t xml:space="preserve">Цель работы: </w:t>
      </w:r>
      <w:r w:rsidR="00A601BA">
        <w:rPr>
          <w:color w:val="000000"/>
          <w:sz w:val="28"/>
          <w:szCs w:val="28"/>
        </w:rPr>
        <w:t>научиться разрабатывать приложения, обладающие графическим интерфейсом пользователя, с использованием библиотеки Swing.</w:t>
      </w:r>
      <w:r w:rsidR="00F11CE0" w:rsidRPr="00F11CE0">
        <w:rPr>
          <w:rFonts w:eastAsiaTheme="minorHAnsi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>Вариант №</w:t>
      </w:r>
      <w:r w:rsidR="00A601BA">
        <w:rPr>
          <w:sz w:val="28"/>
          <w:szCs w:val="28"/>
        </w:rPr>
        <w:t>1</w:t>
      </w:r>
    </w:p>
    <w:p w14:paraId="10BA1454" w14:textId="18D74AB7" w:rsidR="00BD1BD3" w:rsidRDefault="00BD1BD3" w:rsidP="00063F0D">
      <w:pPr>
        <w:pStyle w:val="1"/>
        <w:tabs>
          <w:tab w:val="left" w:pos="6660"/>
        </w:tabs>
        <w:ind w:left="-567" w:firstLine="709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Задание:</w:t>
      </w:r>
    </w:p>
    <w:p w14:paraId="6D4396B8" w14:textId="6F77070D" w:rsidR="00E52541" w:rsidRDefault="00E52541" w:rsidP="00063F0D">
      <w:pPr>
        <w:pStyle w:val="a3"/>
        <w:spacing w:before="120" w:beforeAutospacing="0" w:after="200" w:afterAutospacing="0"/>
        <w:ind w:left="-567" w:right="-62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ть определенный интеграл функции в соответствии с вариантом задания (Приложение 1). Разработать приложение, обладающее графическим интерфейсом с использованием языка Java и библиотеки Swing. Приложение должно содержать 3 поля ввода (JTextField), доступных для редактирования, и соответственно таблицу (JTable) с четырьмя колонками:  нижняя граница интегрирования, верхняя граница интегрирования, шаг интегрирования и результат вычисления.  Кроме того, должны присутствовать 3 кнопки (JButton):  добавить, удалить, вычислить. Для добавления/удаления строки и вычисления значения определенного интеграла для функции в соответствии с вариантом задания (Приложение 1) и параметров выделенной строки таблицы. Результат должен выводиться в четвертой колонке, которая не доступна для редактирования. Оформление лабораторной работы должно быть выполнено в соответствии с требованиями, приведенными в Приложении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063F0D" w14:paraId="009558DE" w14:textId="77777777" w:rsidTr="00063F0D">
        <w:trPr>
          <w:jc w:val="center"/>
        </w:trPr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E9BB2" w14:textId="77777777" w:rsidR="00063F0D" w:rsidRDefault="00063F0D">
            <w:pPr>
              <w:spacing w:after="0" w:line="360" w:lineRule="auto"/>
              <w:jc w:val="center"/>
            </w:pPr>
            <w:r>
              <w:t>Номер варианта</w:t>
            </w:r>
          </w:p>
        </w:tc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7CB76" w14:textId="77777777" w:rsidR="00063F0D" w:rsidRDefault="00063F0D">
            <w:pPr>
              <w:spacing w:after="0" w:line="360" w:lineRule="auto"/>
              <w:jc w:val="center"/>
            </w:pPr>
            <w:r>
              <w:t>Функция</w:t>
            </w:r>
          </w:p>
        </w:tc>
      </w:tr>
      <w:tr w:rsidR="00063F0D" w14:paraId="028FD41D" w14:textId="77777777" w:rsidTr="00063F0D">
        <w:trPr>
          <w:jc w:val="center"/>
        </w:trPr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EFECF" w14:textId="77777777" w:rsidR="00063F0D" w:rsidRDefault="00063F0D">
            <w:pPr>
              <w:spacing w:after="0"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233F4" w14:textId="77777777" w:rsidR="00063F0D" w:rsidRDefault="00063F0D">
            <w:pPr>
              <w:spacing w:after="0" w:line="360" w:lineRule="auto"/>
              <w:jc w:val="center"/>
              <w:rPr>
                <w:lang w:val="en-US"/>
              </w:rPr>
            </w:pPr>
            <w:r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val="en-US"/>
              </w:rPr>
              <w:object w:dxaOrig="264" w:dyaOrig="720" w14:anchorId="6FD11D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pt;height:36pt" o:ole="">
                  <v:imagedata r:id="rId4" o:title=""/>
                </v:shape>
                <o:OLEObject Type="Embed" ProgID="Equation.DSMT4" ShapeID="_x0000_i1025" DrawAspect="Content" ObjectID="_1738393191" r:id="rId5"/>
              </w:object>
            </w:r>
          </w:p>
        </w:tc>
      </w:tr>
    </w:tbl>
    <w:p w14:paraId="44566DAA" w14:textId="73DE626C" w:rsidR="00063F0D" w:rsidRPr="001C32BE" w:rsidRDefault="00063F0D" w:rsidP="00063F0D">
      <w:pPr>
        <w:pStyle w:val="a3"/>
        <w:spacing w:before="120" w:beforeAutospacing="0" w:after="200" w:afterAutospacing="0"/>
        <w:ind w:left="-567" w:right="-62" w:firstLine="709"/>
        <w:jc w:val="both"/>
      </w:pPr>
    </w:p>
    <w:p w14:paraId="55BA7F09" w14:textId="4F5EDC27" w:rsidR="002B7408" w:rsidRDefault="001C32BE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криншоты программы:</w:t>
      </w:r>
    </w:p>
    <w:p w14:paraId="0530983E" w14:textId="6E40EFB8" w:rsidR="001C32BE" w:rsidRDefault="001C32BE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B39F320" wp14:editId="4930BFF5">
            <wp:extent cx="5572125" cy="53340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533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95E41" w14:textId="538FC310" w:rsidR="001C32BE" w:rsidRDefault="001C32BE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оверка:</w:t>
      </w:r>
    </w:p>
    <w:p w14:paraId="3D0A90AA" w14:textId="77777777" w:rsidR="00876B5B" w:rsidRDefault="00876B5B" w:rsidP="00BD1BD3">
      <w:pPr>
        <w:pStyle w:val="1"/>
        <w:tabs>
          <w:tab w:val="left" w:pos="6660"/>
        </w:tabs>
        <w:ind w:left="-567" w:firstLine="709"/>
        <w:jc w:val="both"/>
        <w:rPr>
          <w:noProof/>
        </w:rPr>
      </w:pPr>
    </w:p>
    <w:p w14:paraId="4D3B305A" w14:textId="6AFD2DD1" w:rsidR="001C32BE" w:rsidRDefault="00876B5B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FC81B62" wp14:editId="2E5AC325">
            <wp:extent cx="6176059" cy="22326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5019" t="38255" r="10336" b="24925"/>
                    <a:stretch/>
                  </pic:blipFill>
                  <pic:spPr bwMode="auto">
                    <a:xfrm>
                      <a:off x="0" y="0"/>
                      <a:ext cx="6187483" cy="2236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4ACF49" w14:textId="77777777" w:rsidR="00876B5B" w:rsidRDefault="00876B5B" w:rsidP="00BD1BD3">
      <w:pPr>
        <w:pStyle w:val="1"/>
        <w:tabs>
          <w:tab w:val="left" w:pos="6660"/>
        </w:tabs>
        <w:ind w:left="-567" w:firstLine="709"/>
        <w:jc w:val="both"/>
        <w:rPr>
          <w:noProof/>
        </w:rPr>
      </w:pPr>
    </w:p>
    <w:p w14:paraId="0DD3A0CB" w14:textId="771949AC" w:rsidR="00876B5B" w:rsidRDefault="00876B5B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8AAA000" wp14:editId="52FAB5B2">
            <wp:extent cx="5739015" cy="220218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34249" t="37537" r="10593" b="23013"/>
                    <a:stretch/>
                  </pic:blipFill>
                  <pic:spPr bwMode="auto">
                    <a:xfrm>
                      <a:off x="0" y="0"/>
                      <a:ext cx="5754520" cy="22081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C4DC9" w14:textId="215E2F29" w:rsidR="00876B5B" w:rsidRDefault="00876B5B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Листинг программы:</w:t>
      </w:r>
    </w:p>
    <w:p w14:paraId="5DE810CF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/*</w:t>
      </w:r>
    </w:p>
    <w:p w14:paraId="2AD9C661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 Click nbfs://nbhost/SystemFileSystem/Templates/Licenses/license-default.txt to change this license</w:t>
      </w:r>
    </w:p>
    <w:p w14:paraId="7F9C4C0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 Click nbfs://nbhost/SystemFileSystem/Templates/GUIForms/JFrame.java to edit this template</w:t>
      </w:r>
    </w:p>
    <w:p w14:paraId="2A1EA69B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/</w:t>
      </w:r>
    </w:p>
    <w:p w14:paraId="74EA42F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A18534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package my.numberaddition;</w:t>
      </w:r>
    </w:p>
    <w:p w14:paraId="723F985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import java.util.Formatter;</w:t>
      </w:r>
    </w:p>
    <w:p w14:paraId="0CC441B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import javax.swing.table.DefaultTableModel;</w:t>
      </w:r>
    </w:p>
    <w:p w14:paraId="601A942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6B2614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/**</w:t>
      </w:r>
    </w:p>
    <w:p w14:paraId="3449C03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</w:t>
      </w:r>
    </w:p>
    <w:p w14:paraId="0C601ACF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 @author ivanr</w:t>
      </w:r>
    </w:p>
    <w:p w14:paraId="5DF1315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*/</w:t>
      </w:r>
    </w:p>
    <w:p w14:paraId="08FED503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>public class NewJFrame extends javax.swing.JFrame {</w:t>
      </w:r>
    </w:p>
    <w:p w14:paraId="333E97F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/**</w:t>
      </w:r>
    </w:p>
    <w:p w14:paraId="03591B0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Creates new form NewJFrame</w:t>
      </w:r>
    </w:p>
    <w:p w14:paraId="0C6EA0C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/</w:t>
      </w:r>
    </w:p>
    <w:p w14:paraId="0B1AC5D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ublic NewJFrame() {</w:t>
      </w:r>
    </w:p>
    <w:p w14:paraId="1D2490E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initComponents();</w:t>
      </w:r>
    </w:p>
    <w:p w14:paraId="1ED72EC1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}</w:t>
      </w:r>
    </w:p>
    <w:p w14:paraId="4029773B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11CFF97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/**</w:t>
      </w:r>
    </w:p>
    <w:p w14:paraId="72A1F45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This method is called from within the constructor to initialize the form.</w:t>
      </w:r>
    </w:p>
    <w:p w14:paraId="4A278A97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WARNING: Do NOT modify this code. The content of this method is always</w:t>
      </w:r>
    </w:p>
    <w:p w14:paraId="69FCACB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 regenerated by the Form Editor.</w:t>
      </w:r>
    </w:p>
    <w:p w14:paraId="1D7B4EA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*/</w:t>
      </w:r>
    </w:p>
    <w:p w14:paraId="1E85833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@SuppressWarnings("unchecked")</w:t>
      </w:r>
    </w:p>
    <w:p w14:paraId="0308667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// &lt;editor-fold defaultstate="collapsed" desc="Generated Code"&gt;                          </w:t>
      </w:r>
    </w:p>
    <w:p w14:paraId="744FE2FB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void initComponents() {</w:t>
      </w:r>
    </w:p>
    <w:p w14:paraId="37C3ABC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8A1ADC2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212e12e = new javax.swing.JLabel();</w:t>
      </w:r>
    </w:p>
    <w:p w14:paraId="1D93DBB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Panel1 = new javax.swing.JPanel();</w:t>
      </w:r>
    </w:p>
    <w:p w14:paraId="4C60FF6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extField1 = new javax.swing.JTextField();</w:t>
      </w:r>
    </w:p>
    <w:p w14:paraId="4033F3C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extField2 = new javax.swing.JTextField();</w:t>
      </w:r>
    </w:p>
    <w:p w14:paraId="241C0AD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extField3 = new javax.swing.JTextField();</w:t>
      </w:r>
    </w:p>
    <w:p w14:paraId="62D7882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Button1 = new javax.swing.JButton();</w:t>
      </w:r>
    </w:p>
    <w:p w14:paraId="018F420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Button3 = new javax.swing.JButton();</w:t>
      </w:r>
    </w:p>
    <w:p w14:paraId="6FE48B5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ScrollPane1 = new javax.swing.JScrollPane();</w:t>
      </w:r>
    </w:p>
    <w:p w14:paraId="2DC2541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able1 = new javax.swing.JTable();</w:t>
      </w:r>
    </w:p>
    <w:p w14:paraId="131FA58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1 = new javax.swing.JLabel();</w:t>
      </w:r>
    </w:p>
    <w:p w14:paraId="401E235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2 = new javax.swing.JLabel();</w:t>
      </w:r>
    </w:p>
    <w:p w14:paraId="5F3E2DF2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3 = new javax.swing.JLabel();</w:t>
      </w:r>
    </w:p>
    <w:p w14:paraId="6F75945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Button2 = new javax.swing.JButton();</w:t>
      </w:r>
    </w:p>
    <w:p w14:paraId="0CC908B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175FAA4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Label212e12e.setText("jLabel2");</w:t>
      </w:r>
    </w:p>
    <w:p w14:paraId="4C14F555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B14A1E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setDefaultCloseOperation(javax.swing.WindowConstants.EXIT_ON_CLOSE);</w:t>
      </w:r>
    </w:p>
    <w:p w14:paraId="41942DED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CB2C578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lastRenderedPageBreak/>
        <w:t xml:space="preserve">        jPanel1.setToolTipText("");</w:t>
      </w:r>
    </w:p>
    <w:p w14:paraId="214E8DC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DA19E1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jTextField1.addActionListener(new java.awt.event.ActionListener() {</w:t>
      </w:r>
    </w:p>
    <w:p w14:paraId="1C3B15A0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    public void actionPerformed(java.awt.event.ActionEvent evt) {</w:t>
      </w:r>
    </w:p>
    <w:p w14:paraId="21B96E3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            </w:t>
      </w:r>
      <w:r w:rsidRPr="00F11CE0">
        <w:rPr>
          <w:rFonts w:ascii="Courier New" w:eastAsia="Times New Roman" w:hAnsi="Courier New" w:cs="Courier New"/>
          <w:lang w:val="en-US"/>
        </w:rPr>
        <w:t>jTextField1ActionPerformed(evt);</w:t>
      </w:r>
    </w:p>
    <w:p w14:paraId="61C6450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0E5383A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34EE4A2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4A0762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Button1.setText("</w:t>
      </w:r>
      <w:r w:rsidRPr="009E4426">
        <w:rPr>
          <w:rFonts w:ascii="Courier New" w:eastAsia="Times New Roman" w:hAnsi="Courier New" w:cs="Courier New"/>
        </w:rPr>
        <w:t>Старт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0AE11C1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Button1.addActionListener(new java.awt.event.ActionListener() {</w:t>
      </w:r>
    </w:p>
    <w:p w14:paraId="78FF967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public void actionPerformed(java.awt.event.ActionEvent evt) {</w:t>
      </w:r>
    </w:p>
    <w:p w14:paraId="003C339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jButton1ActionPerformed(evt);</w:t>
      </w:r>
    </w:p>
    <w:p w14:paraId="2093F2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66BBF63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53E250C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2C41111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Button3.setText("</w:t>
      </w:r>
      <w:r w:rsidRPr="009E4426">
        <w:rPr>
          <w:rFonts w:ascii="Courier New" w:eastAsia="Times New Roman" w:hAnsi="Courier New" w:cs="Courier New"/>
        </w:rPr>
        <w:t>Очистить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5738BD4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Button3.addActionListener(new java.awt.event.ActionListener() {</w:t>
      </w:r>
    </w:p>
    <w:p w14:paraId="36C2093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public void actionPerformed(java.awt.event.ActionEvent evt) {</w:t>
      </w:r>
    </w:p>
    <w:p w14:paraId="4CE739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jButton3ActionPerformed(evt);</w:t>
      </w:r>
    </w:p>
    <w:p w14:paraId="5D8FED0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75856D1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1AB666F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297FA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Table1.setModel(new javax.swing.table.DefaultTableModel(</w:t>
      </w:r>
    </w:p>
    <w:p w14:paraId="7B81311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r w:rsidRPr="009E4426">
        <w:rPr>
          <w:rFonts w:ascii="Courier New" w:eastAsia="Times New Roman" w:hAnsi="Courier New" w:cs="Courier New"/>
        </w:rPr>
        <w:t>new Object [][] {</w:t>
      </w:r>
    </w:p>
    <w:p w14:paraId="2645B3B3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</w:p>
    <w:p w14:paraId="5B0B9A3D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t xml:space="preserve">            },</w:t>
      </w:r>
    </w:p>
    <w:p w14:paraId="6729098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lastRenderedPageBreak/>
        <w:t xml:space="preserve">            new String [] {</w:t>
      </w:r>
    </w:p>
    <w:p w14:paraId="2C603593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t xml:space="preserve">                "Нижний предел", "Верхний предел", "Шаг", "Результат"</w:t>
      </w:r>
    </w:p>
    <w:p w14:paraId="01F4099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</w:rPr>
        <w:t xml:space="preserve">            </w:t>
      </w:r>
      <w:r w:rsidRPr="00F11CE0">
        <w:rPr>
          <w:rFonts w:ascii="Courier New" w:eastAsia="Times New Roman" w:hAnsi="Courier New" w:cs="Courier New"/>
          <w:lang w:val="en-US"/>
        </w:rPr>
        <w:t>}</w:t>
      </w:r>
    </w:p>
    <w:p w14:paraId="0A20C0B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 {</w:t>
      </w:r>
    </w:p>
    <w:p w14:paraId="258F1F8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boolean[] canEdit = new boolean [] {</w:t>
      </w:r>
    </w:p>
    <w:p w14:paraId="7EB95B1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false, false, false, false</w:t>
      </w:r>
    </w:p>
    <w:p w14:paraId="27E8893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;</w:t>
      </w:r>
    </w:p>
    <w:p w14:paraId="1EE5BF6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EECAEE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public boolean isCellEditable(int rowIndex, int columnIndex) {</w:t>
      </w:r>
    </w:p>
    <w:p w14:paraId="08FDCD2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return canEdit [columnIndex];</w:t>
      </w:r>
    </w:p>
    <w:p w14:paraId="0BB300F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6D37FFD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185F5A6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Table1.setToolTipText("");</w:t>
      </w:r>
    </w:p>
    <w:p w14:paraId="1D1B5C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Table1.getTableHeader().setReorderingAllowed(false);</w:t>
      </w:r>
    </w:p>
    <w:p w14:paraId="3DA977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ScrollPane1.setViewportView(jTable1);</w:t>
      </w:r>
    </w:p>
    <w:p w14:paraId="2953FDE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1641453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Label1.setText("</w:t>
      </w:r>
      <w:r w:rsidRPr="009E4426">
        <w:rPr>
          <w:rFonts w:ascii="Courier New" w:eastAsia="Times New Roman" w:hAnsi="Courier New" w:cs="Courier New"/>
        </w:rPr>
        <w:t>Верхний</w:t>
      </w:r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r w:rsidRPr="009E4426">
        <w:rPr>
          <w:rFonts w:ascii="Courier New" w:eastAsia="Times New Roman" w:hAnsi="Courier New" w:cs="Courier New"/>
        </w:rPr>
        <w:t>предел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610919D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530EBD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Label2.setText("</w:t>
      </w:r>
      <w:r w:rsidRPr="009E4426">
        <w:rPr>
          <w:rFonts w:ascii="Courier New" w:eastAsia="Times New Roman" w:hAnsi="Courier New" w:cs="Courier New"/>
        </w:rPr>
        <w:t>Шаг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30D3E9A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4CB66F2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Label3.setText("</w:t>
      </w:r>
      <w:r w:rsidRPr="009E4426">
        <w:rPr>
          <w:rFonts w:ascii="Courier New" w:eastAsia="Times New Roman" w:hAnsi="Courier New" w:cs="Courier New"/>
        </w:rPr>
        <w:t>Нижний</w:t>
      </w:r>
      <w:r w:rsidRPr="00F11CE0">
        <w:rPr>
          <w:rFonts w:ascii="Courier New" w:eastAsia="Times New Roman" w:hAnsi="Courier New" w:cs="Courier New"/>
          <w:lang w:val="en-US"/>
        </w:rPr>
        <w:t xml:space="preserve"> </w:t>
      </w:r>
      <w:r w:rsidRPr="009E4426">
        <w:rPr>
          <w:rFonts w:ascii="Courier New" w:eastAsia="Times New Roman" w:hAnsi="Courier New" w:cs="Courier New"/>
        </w:rPr>
        <w:t>предел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0DD2DE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DA8B22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Button2.setText("</w:t>
      </w:r>
      <w:r w:rsidRPr="009E4426">
        <w:rPr>
          <w:rFonts w:ascii="Courier New" w:eastAsia="Times New Roman" w:hAnsi="Courier New" w:cs="Courier New"/>
        </w:rPr>
        <w:t>Добавить</w:t>
      </w:r>
      <w:r w:rsidRPr="00F11CE0">
        <w:rPr>
          <w:rFonts w:ascii="Courier New" w:eastAsia="Times New Roman" w:hAnsi="Courier New" w:cs="Courier New"/>
          <w:lang w:val="en-US"/>
        </w:rPr>
        <w:t>");</w:t>
      </w:r>
    </w:p>
    <w:p w14:paraId="7BC685D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Button2.addActionListener(new java.awt.event.ActionListener() {</w:t>
      </w:r>
    </w:p>
    <w:p w14:paraId="0A0A3C1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public void actionPerformed(java.awt.event.ActionEvent evt) {</w:t>
      </w:r>
    </w:p>
    <w:p w14:paraId="45AFF8E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jButton2ActionPerformed(evt);</w:t>
      </w:r>
    </w:p>
    <w:p w14:paraId="0AEB7D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07498FD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);</w:t>
      </w:r>
    </w:p>
    <w:p w14:paraId="2C1FCFD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B74854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avax.swing.GroupLayout jPanel1Layout = new javax.swing.GroupLayout(jPanel1);</w:t>
      </w:r>
    </w:p>
    <w:p w14:paraId="2029D46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Panel1.setLayout(jPanel1Layout);</w:t>
      </w:r>
    </w:p>
    <w:p w14:paraId="7FC6449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Panel1Layout.setHorizontalGroup(</w:t>
      </w:r>
    </w:p>
    <w:p w14:paraId="74413DA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jPanel1Layout.createParallelGroup(javax.swing.GroupLayout.Alignment.LEADING)</w:t>
      </w:r>
    </w:p>
    <w:p w14:paraId="05E6F48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addGroup(jPanel1Layout.createSequentialGroup()</w:t>
      </w:r>
    </w:p>
    <w:p w14:paraId="083FB63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ntainerGap()</w:t>
      </w:r>
    </w:p>
    <w:p w14:paraId="0F3D0C6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Group(jPanel1Layout.createParallelGroup(javax.swing.GroupLayout.Alignment.LEADING)</w:t>
      </w:r>
    </w:p>
    <w:p w14:paraId="3412AC4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Label1, javax.swing.GroupLayout.PREFERRED_SIZE, 111, javax.swing.GroupLayout.PREFERRED_SIZE)</w:t>
      </w:r>
    </w:p>
    <w:p w14:paraId="4B6720B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Group(jPanel1Layout.createSequentialGroup()</w:t>
      </w:r>
    </w:p>
    <w:p w14:paraId="4E5EE3E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.addGroup(jPanel1Layout.createParallelGroup(javax.swing.GroupLayout.Alignment.TRAILING, false)</w:t>
      </w:r>
    </w:p>
    <w:p w14:paraId="295AAD9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addComponent(jTextField3, javax.swing.GroupLayout.Alignment.LEADING)</w:t>
      </w:r>
    </w:p>
    <w:p w14:paraId="16C2B0C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addComponent(jTextField2, javax.swing.GroupLayout.DEFAULT_SIZE, 119, Short.MAX_VALUE)</w:t>
      </w:r>
    </w:p>
    <w:p w14:paraId="4603C4B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addComponent(jTextField1))</w:t>
      </w:r>
    </w:p>
    <w:p w14:paraId="199E69D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.addGap(18, 18, 18)</w:t>
      </w:r>
    </w:p>
    <w:p w14:paraId="6D4F09E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.addGroup(jPanel1Layout.createParallelGroup(javax.swing.GroupLayout.Alignment.LEADING, false)</w:t>
      </w:r>
    </w:p>
    <w:p w14:paraId="0C3C215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addComponent(jButton3, javax.swing.GroupLayout.DEFAULT_SIZE, javax.swing.GroupLayout.DEFAULT_SIZE, Short.MAX_VALUE)</w:t>
      </w:r>
    </w:p>
    <w:p w14:paraId="79D6C2A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addComponent(jButton1, javax.swing.GroupLayout.DEFAULT_SIZE, javax.swing.GroupLayout.DEFAULT_SIZE, Short.MAX_VALUE)</w:t>
      </w:r>
    </w:p>
    <w:p w14:paraId="3EF6F4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    .addComponent(jButton2, javax.swing.GroupLayout.DEFAULT_SIZE, javax.swing.GroupLayout.DEFAULT_SIZE, Short.MAX_VALUE)))</w:t>
      </w:r>
    </w:p>
    <w:p w14:paraId="2308556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    .addComponent(jScrollPane1, javax.swing.GroupLayout.PREFERRED_SIZE, 419, javax.swing.GroupLayout.PREFERRED_SIZE)</w:t>
      </w:r>
    </w:p>
    <w:p w14:paraId="11C0C87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Label2, javax.swing.GroupLayout.PREFERRED_SIZE, 92, javax.swing.GroupLayout.PREFERRED_SIZE)</w:t>
      </w:r>
    </w:p>
    <w:p w14:paraId="2BD7C06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Label3, javax.swing.GroupLayout.PREFERRED_SIZE, 111, javax.swing.GroupLayout.PREFERRED_SIZE))</w:t>
      </w:r>
    </w:p>
    <w:p w14:paraId="0EFDA96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ntainerGap(30, Short.MAX_VALUE))</w:t>
      </w:r>
    </w:p>
    <w:p w14:paraId="3457C64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265E7C0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Panel1Layout.setVerticalGroup(</w:t>
      </w:r>
    </w:p>
    <w:p w14:paraId="11C97B3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jPanel1Layout.createParallelGroup(javax.swing.GroupLayout.Alignment.LEADING)</w:t>
      </w:r>
    </w:p>
    <w:p w14:paraId="79883F1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addGroup(jPanel1Layout.createSequentialGroup()</w:t>
      </w:r>
    </w:p>
    <w:p w14:paraId="7AEA822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Gap(14, 14, 14)</w:t>
      </w:r>
    </w:p>
    <w:p w14:paraId="119099D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mponent(jLabel3, javax.swing.GroupLayout.DEFAULT_SIZE, javax.swing.GroupLayout.DEFAULT_SIZE, Short.MAX_VALUE)</w:t>
      </w:r>
    </w:p>
    <w:p w14:paraId="736AAE6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PreferredGap(javax.swing.LayoutStyle.ComponentPlacement.RELATED)</w:t>
      </w:r>
    </w:p>
    <w:p w14:paraId="5EB2D6A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Group(jPanel1Layout.createParallelGroup(javax.swing.GroupLayout.Alignment.BASELINE)</w:t>
      </w:r>
    </w:p>
    <w:p w14:paraId="0DE1A81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TextField1, javax.swing.GroupLayout.PREFERRED_SIZE, javax.swing.GroupLayout.DEFAULT_SIZE, javax.swing.GroupLayout.PREFERRED_SIZE)</w:t>
      </w:r>
    </w:p>
    <w:p w14:paraId="24FAA2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Button2))</w:t>
      </w:r>
    </w:p>
    <w:p w14:paraId="3E32ECF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PreferredGap(javax.swing.LayoutStyle.ComponentPlacement.RELATED)</w:t>
      </w:r>
    </w:p>
    <w:p w14:paraId="42B8FE1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mponent(jLabel1, javax.swing.GroupLayout.DEFAULT_SIZE, javax.swing.GroupLayout.DEFAULT_SIZE, Short.MAX_VALUE)</w:t>
      </w:r>
    </w:p>
    <w:p w14:paraId="4DF8B41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PreferredGap(javax.swing.LayoutStyle.ComponentPlacement.RELATED)</w:t>
      </w:r>
    </w:p>
    <w:p w14:paraId="59209F6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.addGroup(jPanel1Layout.createParallelGroup(javax.swing.GroupLayout.Alignment.BASELINE)</w:t>
      </w:r>
    </w:p>
    <w:p w14:paraId="538F36B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TextField2, javax.swing.GroupLayout.PREFERRED_SIZE, javax.swing.GroupLayout.DEFAULT_SIZE, javax.swing.GroupLayout.PREFERRED_SIZE)</w:t>
      </w:r>
    </w:p>
    <w:p w14:paraId="3832C23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Button1))</w:t>
      </w:r>
    </w:p>
    <w:p w14:paraId="0E520A4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PreferredGap(javax.swing.LayoutStyle.ComponentPlacement.RELATED)</w:t>
      </w:r>
    </w:p>
    <w:p w14:paraId="7C62270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mponent(jLabel2, javax.swing.GroupLayout.PREFERRED_SIZE, 20, javax.swing.GroupLayout.PREFERRED_SIZE)</w:t>
      </w:r>
    </w:p>
    <w:p w14:paraId="5C7F34F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Gap(7, 7, 7)</w:t>
      </w:r>
    </w:p>
    <w:p w14:paraId="171EEAD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Group(jPanel1Layout.createParallelGroup(javax.swing.GroupLayout.Alignment.BASELINE)</w:t>
      </w:r>
    </w:p>
    <w:p w14:paraId="1823825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TextField3, javax.swing.GroupLayout.PREFERRED_SIZE, javax.swing.GroupLayout.DEFAULT_SIZE, javax.swing.GroupLayout.PREFERRED_SIZE)</w:t>
      </w:r>
    </w:p>
    <w:p w14:paraId="254CD7D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.addComponent(jButton3))</w:t>
      </w:r>
    </w:p>
    <w:p w14:paraId="10022E5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Gap(18, 18, 18)</w:t>
      </w:r>
    </w:p>
    <w:p w14:paraId="3EB7F55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mponent(jScrollPane1, javax.swing.GroupLayout.PREFERRED_SIZE, 194, javax.swing.GroupLayout.PREFERRED_SIZE)</w:t>
      </w:r>
    </w:p>
    <w:p w14:paraId="324C575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ntainerGap())</w:t>
      </w:r>
    </w:p>
    <w:p w14:paraId="35BE54D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61C92EC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E1408A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avax.swing.GroupLayout layout = new javax.swing.GroupLayout(getContentPane());</w:t>
      </w:r>
    </w:p>
    <w:p w14:paraId="619D5E7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getContentPane().setLayout(layout);</w:t>
      </w:r>
    </w:p>
    <w:p w14:paraId="6D3CD2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layout.setHorizontalGroup(</w:t>
      </w:r>
    </w:p>
    <w:p w14:paraId="5155A42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layout.createParallelGroup(javax.swing.GroupLayout.Alignment.LEADING)</w:t>
      </w:r>
    </w:p>
    <w:p w14:paraId="5D879C0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addGroup(javax.swing.GroupLayout.Alignment.TRAILING, layout.createSequentialGroup()</w:t>
      </w:r>
    </w:p>
    <w:p w14:paraId="367977E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.addContainerGap()</w:t>
      </w:r>
    </w:p>
    <w:p w14:paraId="6CFAD8E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mponent(jPanel1, javax.swing.GroupLayout.DEFAULT_SIZE, javax.swing.GroupLayout.DEFAULT_SIZE, Short.MAX_VALUE)</w:t>
      </w:r>
    </w:p>
    <w:p w14:paraId="6E60D26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ntainerGap())</w:t>
      </w:r>
    </w:p>
    <w:p w14:paraId="13750FF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0CF1458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layout.setVerticalGroup(</w:t>
      </w:r>
    </w:p>
    <w:p w14:paraId="1F050FA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layout.createParallelGroup(javax.swing.GroupLayout.Alignment.LEADING)</w:t>
      </w:r>
    </w:p>
    <w:p w14:paraId="2035672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.addGroup(layout.createSequentialGroup()</w:t>
      </w:r>
    </w:p>
    <w:p w14:paraId="3BC44BC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ntainerGap()</w:t>
      </w:r>
    </w:p>
    <w:p w14:paraId="749C7CC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mponent(jPanel1, javax.swing.GroupLayout.PREFERRED_SIZE, javax.swing.GroupLayout.DEFAULT_SIZE, javax.swing.GroupLayout.PREFERRED_SIZE)</w:t>
      </w:r>
    </w:p>
    <w:p w14:paraId="326C4D9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.addContainerGap(31, Short.MAX_VALUE))</w:t>
      </w:r>
    </w:p>
    <w:p w14:paraId="7FEA602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);</w:t>
      </w:r>
    </w:p>
    <w:p w14:paraId="5D782D2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666A3CB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pack();</w:t>
      </w:r>
    </w:p>
    <w:p w14:paraId="14A80DC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// &lt;/editor-fold&gt;                        </w:t>
      </w:r>
    </w:p>
    <w:p w14:paraId="0E244D5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21B83DE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private void jButton3ActionPerformed(java.awt.event.ActionEvent evt) {                                         </w:t>
      </w:r>
    </w:p>
    <w:p w14:paraId="342C8AD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int SelectedRow = jTable1.getSelectedRow();</w:t>
      </w:r>
    </w:p>
    <w:p w14:paraId="2BD6F02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DefaultTableModel myTable = (DefaultTableModel)jTable1.getModel();</w:t>
      </w:r>
    </w:p>
    <w:p w14:paraId="6FC731A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if (SelectedRow == -1){</w:t>
      </w:r>
    </w:p>
    <w:p w14:paraId="47C7A8D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return;</w:t>
      </w:r>
    </w:p>
    <w:p w14:paraId="51A4C7D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</w:t>
      </w:r>
    </w:p>
    <w:p w14:paraId="3992B85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myTable.removeRow(SelectedRow);</w:t>
      </w:r>
    </w:p>
    <w:p w14:paraId="4CB63DB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</w:t>
      </w:r>
    </w:p>
    <w:p w14:paraId="066A6F1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</w:t>
      </w:r>
    </w:p>
    <w:p w14:paraId="3C34CED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50F0409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private void jButton1ActionPerformed(java.awt.event.ActionEvent evt) {                                         </w:t>
      </w:r>
    </w:p>
    <w:p w14:paraId="2BEA879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 TODO add your handling code here:</w:t>
      </w:r>
    </w:p>
    <w:p w14:paraId="5F60A88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DefaultTableModel myTable = (DefaultTableModel)jTable1.getModel();</w:t>
      </w:r>
    </w:p>
    <w:p w14:paraId="1A2E733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int row_count = myTable.getRowCount();</w:t>
      </w:r>
    </w:p>
    <w:p w14:paraId="030646C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for(int i = 0; i &lt; row_count; i++){</w:t>
      </w:r>
    </w:p>
    <w:p w14:paraId="22D6965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float bottom_border = Float.parseFloat(myTable.getValueAt(i, 0).toString());</w:t>
      </w:r>
    </w:p>
    <w:p w14:paraId="1D53459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float upper_border = Float.parseFloat(myTable.getValueAt(i, 1).toString());;</w:t>
      </w:r>
    </w:p>
    <w:p w14:paraId="1EA2114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float step = Float.parseFloat(myTable.getValueAt(i, 2).toString());</w:t>
      </w:r>
    </w:p>
    <w:p w14:paraId="4A7E36B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if ((bottom_border &gt; upper_border) || (bottom_border == 0) || (upper_border == 0) || (step == 0)) {</w:t>
      </w:r>
    </w:p>
    <w:p w14:paraId="670728A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return;</w:t>
      </w:r>
    </w:p>
    <w:p w14:paraId="18B09F9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4AE7FBF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if ((bottom_border &lt; 0) &amp;&amp; (upper_border &gt; 0)){</w:t>
      </w:r>
    </w:p>
    <w:p w14:paraId="40B8FEF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myTable.setValueAt("Infinity", i, 3);</w:t>
      </w:r>
    </w:p>
    <w:p w14:paraId="141AA00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else{</w:t>
      </w:r>
    </w:p>
    <w:p w14:paraId="5C79F2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float next_step = bottom_border;</w:t>
      </w:r>
    </w:p>
    <w:p w14:paraId="4D6850E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float prev_step = bottom_border;</w:t>
      </w:r>
    </w:p>
    <w:p w14:paraId="35F45E3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float result = 0;</w:t>
      </w:r>
    </w:p>
    <w:p w14:paraId="7AD076C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do{</w:t>
      </w:r>
    </w:p>
    <w:p w14:paraId="2A6A36C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next_step = next_step + step;</w:t>
      </w:r>
    </w:p>
    <w:p w14:paraId="47C3E22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if (next_step &gt; upper_border){</w:t>
      </w:r>
    </w:p>
    <w:p w14:paraId="40C6FF8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    next_step = upper_border;</w:t>
      </w:r>
    </w:p>
    <w:p w14:paraId="2D45BB5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}</w:t>
      </w:r>
    </w:p>
    <w:p w14:paraId="673064D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float iteration_result = 1/next_step + 1/prev_step;</w:t>
      </w:r>
    </w:p>
    <w:p w14:paraId="4698CE4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iteration_result = iteration_result * (next_step - prev_step)/2;</w:t>
      </w:r>
    </w:p>
    <w:p w14:paraId="6F2ECC5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result += iteration_result;</w:t>
      </w:r>
    </w:p>
    <w:p w14:paraId="71620F2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prev_step = next_step;</w:t>
      </w:r>
    </w:p>
    <w:p w14:paraId="59ED2F0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}while (next_step != upper_border);</w:t>
      </w:r>
    </w:p>
    <w:p w14:paraId="7B31045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myTable.setValueAt(result, i, 3);</w:t>
      </w:r>
    </w:p>
    <w:p w14:paraId="22815D2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57E01E5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</w:t>
      </w:r>
    </w:p>
    <w:p w14:paraId="4BF9337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</w:t>
      </w:r>
    </w:p>
    <w:p w14:paraId="3238551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6252CA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private void jTextField1ActionPerformed(java.awt.event.ActionEvent evt) {                                            </w:t>
      </w:r>
    </w:p>
    <w:p w14:paraId="4B2F89B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 TODO add your handling code here</w:t>
      </w:r>
    </w:p>
    <w:p w14:paraId="79C40DE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155FC2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   </w:t>
      </w:r>
    </w:p>
    <w:p w14:paraId="0AB76F0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3A2A8FE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private void jButton2ActionPerformed(java.awt.event.ActionEvent evt) {                                         </w:t>
      </w:r>
    </w:p>
    <w:p w14:paraId="0DDF1AD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float bottom_border = Float.parseFloat(jTextField1.getText());</w:t>
      </w:r>
    </w:p>
    <w:p w14:paraId="43145024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float upper_border = Float.parseFloat(jTextField2.getText());</w:t>
      </w:r>
    </w:p>
    <w:p w14:paraId="7D533FDA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float step = Float.parseFloat(jTextField3.getText());</w:t>
      </w:r>
    </w:p>
    <w:p w14:paraId="7DC5990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DefaultTableModel myTable = (DefaultTableModel)jTable1.getModel();</w:t>
      </w:r>
    </w:p>
    <w:p w14:paraId="208CDE7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myTable.addRow(new Object[]{bottom_border, upper_border, step});</w:t>
      </w:r>
    </w:p>
    <w:p w14:paraId="573E456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}                                        </w:t>
      </w:r>
    </w:p>
    <w:p w14:paraId="0AF87A2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972CA7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/**</w:t>
      </w:r>
    </w:p>
    <w:p w14:paraId="43CDF5B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* @param args the command line arguments</w:t>
      </w:r>
    </w:p>
    <w:p w14:paraId="4F58809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*/</w:t>
      </w:r>
    </w:p>
    <w:p w14:paraId="114903A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public static void main(String args[]) {</w:t>
      </w:r>
    </w:p>
    <w:p w14:paraId="391E1AB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* Set the Nimbus look and feel */</w:t>
      </w:r>
    </w:p>
    <w:p w14:paraId="52F40B1D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&lt;editor-fold defaultstate="collapsed" desc=" Look and feel setting code (optional) "&gt;</w:t>
      </w:r>
    </w:p>
    <w:p w14:paraId="775B448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* If Nimbus (introduced in Java SE 6) is not available, stay with the default look and feel.</w:t>
      </w:r>
    </w:p>
    <w:p w14:paraId="0361E07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* For details see http://download.oracle.com/javase/tutorial/uiswing/lookandfeel/plaf.html </w:t>
      </w:r>
    </w:p>
    <w:p w14:paraId="5CEC156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*/</w:t>
      </w:r>
    </w:p>
    <w:p w14:paraId="67FE261F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try {</w:t>
      </w:r>
    </w:p>
    <w:p w14:paraId="1C097052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for (javax.swing.UIManager.LookAndFeelInfo info : javax.swing.UIManager.getInstalledLookAndFeels()) {</w:t>
      </w:r>
    </w:p>
    <w:p w14:paraId="3126B3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if ("Nimbus".equals(info.getName())) {</w:t>
      </w:r>
    </w:p>
    <w:p w14:paraId="34BAB0E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javax.swing.UIManager.setLookAndFeel(info.getClassName());</w:t>
      </w:r>
    </w:p>
    <w:p w14:paraId="79214C6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    break;</w:t>
      </w:r>
    </w:p>
    <w:p w14:paraId="0D7D1E5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    }</w:t>
      </w:r>
    </w:p>
    <w:p w14:paraId="1402442E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}</w:t>
      </w:r>
    </w:p>
    <w:p w14:paraId="35FE5840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ClassNotFoundException ex) {</w:t>
      </w:r>
    </w:p>
    <w:p w14:paraId="798C6A4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java.util.logging.Logger.getLogger(NewJFrame.class.getName()).log(java.util.logging.Level.SEVERE, null, ex);</w:t>
      </w:r>
    </w:p>
    <w:p w14:paraId="1AD666F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InstantiationException ex) {</w:t>
      </w:r>
    </w:p>
    <w:p w14:paraId="2E38A95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java.util.logging.Logger.getLogger(NewJFrame.class.getName()).log(java.util.logging.Level.SEVERE, null, ex);</w:t>
      </w:r>
    </w:p>
    <w:p w14:paraId="4EC50409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IllegalAccessException ex) {</w:t>
      </w:r>
    </w:p>
    <w:p w14:paraId="7738A528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java.util.logging.Logger.getLogger(NewJFrame.class.getName()).log(java.util.logging.Level.SEVERE, null, ex);</w:t>
      </w:r>
    </w:p>
    <w:p w14:paraId="5324F23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 catch (javax.swing.UnsupportedLookAndFeelException ex) {</w:t>
      </w:r>
    </w:p>
    <w:p w14:paraId="4B6CACB3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java.util.logging.Logger.getLogger(NewJFrame.class.getName()).log(java.util.logging.Level.SEVERE, null, ex);</w:t>
      </w:r>
    </w:p>
    <w:p w14:paraId="232A39E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}</w:t>
      </w:r>
    </w:p>
    <w:p w14:paraId="25FB20F7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/&lt;/editor-fold&gt;</w:t>
      </w:r>
    </w:p>
    <w:p w14:paraId="2E2C6E5C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799295F6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/* Create and display the form */</w:t>
      </w:r>
    </w:p>
    <w:p w14:paraId="078FF6B5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java.awt.EventQueue.invokeLater(new Runnable() {</w:t>
      </w:r>
    </w:p>
    <w:p w14:paraId="38F82671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public void run() {</w:t>
      </w:r>
    </w:p>
    <w:p w14:paraId="22E788BB" w14:textId="77777777" w:rsidR="009E4426" w:rsidRPr="00F11CE0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F11CE0">
        <w:rPr>
          <w:rFonts w:ascii="Courier New" w:eastAsia="Times New Roman" w:hAnsi="Courier New" w:cs="Courier New"/>
          <w:lang w:val="en-US"/>
        </w:rPr>
        <w:lastRenderedPageBreak/>
        <w:t xml:space="preserve">                new NewJFrame().setVisible(true);</w:t>
      </w:r>
    </w:p>
    <w:p w14:paraId="277532F2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F11CE0">
        <w:rPr>
          <w:rFonts w:ascii="Courier New" w:eastAsia="Times New Roman" w:hAnsi="Courier New" w:cs="Courier New"/>
          <w:lang w:val="en-US"/>
        </w:rPr>
        <w:t xml:space="preserve">            </w:t>
      </w:r>
      <w:r w:rsidRPr="009E4426">
        <w:rPr>
          <w:rFonts w:ascii="Courier New" w:eastAsia="Times New Roman" w:hAnsi="Courier New" w:cs="Courier New"/>
        </w:rPr>
        <w:t>}</w:t>
      </w:r>
    </w:p>
    <w:p w14:paraId="56302C8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t xml:space="preserve">        });</w:t>
      </w:r>
    </w:p>
    <w:p w14:paraId="112A17BC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</w:rPr>
        <w:t xml:space="preserve">    </w:t>
      </w:r>
      <w:r w:rsidRPr="009E4426">
        <w:rPr>
          <w:rFonts w:ascii="Courier New" w:eastAsia="Times New Roman" w:hAnsi="Courier New" w:cs="Courier New"/>
          <w:lang w:val="en-US"/>
        </w:rPr>
        <w:t>}</w:t>
      </w:r>
    </w:p>
    <w:p w14:paraId="16DD3A1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</w:p>
    <w:p w14:paraId="400AB0C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// Variables declaration - do not modify                     </w:t>
      </w:r>
    </w:p>
    <w:p w14:paraId="752C2751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Button jButton1;</w:t>
      </w:r>
    </w:p>
    <w:p w14:paraId="39ED3FA5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Button jButton2;</w:t>
      </w:r>
    </w:p>
    <w:p w14:paraId="5DAF621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Button jButton3;</w:t>
      </w:r>
    </w:p>
    <w:p w14:paraId="2C534C0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Label jLabel1;</w:t>
      </w:r>
    </w:p>
    <w:p w14:paraId="12984E1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Label jLabel2;</w:t>
      </w:r>
    </w:p>
    <w:p w14:paraId="77F8558A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Label jLabel212e12e;</w:t>
      </w:r>
    </w:p>
    <w:p w14:paraId="0CF68E2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Label jLabel3;</w:t>
      </w:r>
    </w:p>
    <w:p w14:paraId="69B7AA0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Panel jPanel1;</w:t>
      </w:r>
    </w:p>
    <w:p w14:paraId="4603D70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ScrollPane jScrollPane1;</w:t>
      </w:r>
    </w:p>
    <w:p w14:paraId="1C5C9EEE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Table jTable1;</w:t>
      </w:r>
    </w:p>
    <w:p w14:paraId="2849C836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TextField jTextField1;</w:t>
      </w:r>
    </w:p>
    <w:p w14:paraId="3192787D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TextField jTextField2;</w:t>
      </w:r>
    </w:p>
    <w:p w14:paraId="5B252814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  <w:lang w:val="en-US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private javax.swing.JTextField jTextField3;</w:t>
      </w:r>
    </w:p>
    <w:p w14:paraId="3B7F6AD9" w14:textId="77777777" w:rsidR="009E4426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  <w:lang w:val="en-US"/>
        </w:rPr>
        <w:t xml:space="preserve">    </w:t>
      </w:r>
      <w:r w:rsidRPr="009E4426">
        <w:rPr>
          <w:rFonts w:ascii="Courier New" w:eastAsia="Times New Roman" w:hAnsi="Courier New" w:cs="Courier New"/>
        </w:rPr>
        <w:t xml:space="preserve">// End of variables declaration                   </w:t>
      </w:r>
    </w:p>
    <w:p w14:paraId="3543FDBB" w14:textId="2232C9AC" w:rsidR="00876B5B" w:rsidRPr="009E4426" w:rsidRDefault="009E4426" w:rsidP="009E4426">
      <w:pPr>
        <w:pStyle w:val="1"/>
        <w:tabs>
          <w:tab w:val="left" w:pos="6660"/>
        </w:tabs>
        <w:ind w:left="-567" w:firstLine="709"/>
        <w:jc w:val="both"/>
        <w:rPr>
          <w:rFonts w:ascii="Courier New" w:eastAsia="Times New Roman" w:hAnsi="Courier New" w:cs="Courier New"/>
        </w:rPr>
      </w:pPr>
      <w:r w:rsidRPr="009E4426">
        <w:rPr>
          <w:rFonts w:ascii="Courier New" w:eastAsia="Times New Roman" w:hAnsi="Courier New" w:cs="Courier New"/>
        </w:rPr>
        <w:t>}</w:t>
      </w:r>
    </w:p>
    <w:p w14:paraId="472677B0" w14:textId="6AF7B034" w:rsidR="00BD1BD3" w:rsidRPr="00EC52DE" w:rsidRDefault="00BD1BD3" w:rsidP="00BD1BD3">
      <w:pPr>
        <w:pStyle w:val="1"/>
        <w:tabs>
          <w:tab w:val="left" w:pos="6660"/>
        </w:tabs>
        <w:ind w:left="-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ывод: </w:t>
      </w:r>
      <w:r w:rsidR="00E75D59" w:rsidRPr="00E75D59">
        <w:rPr>
          <w:rFonts w:ascii="Times New Roman" w:eastAsiaTheme="minorHAnsi" w:hAnsi="Times New Roman" w:cs="Times New Roman"/>
          <w:sz w:val="28"/>
          <w:szCs w:val="28"/>
          <w:lang w:eastAsia="en-US"/>
        </w:rPr>
        <w:t>научи</w:t>
      </w:r>
      <w:r w:rsidR="00E75D59">
        <w:rPr>
          <w:rFonts w:ascii="Times New Roman" w:eastAsiaTheme="minorHAnsi" w:hAnsi="Times New Roman" w:cs="Times New Roman"/>
          <w:sz w:val="28"/>
          <w:szCs w:val="28"/>
          <w:lang w:eastAsia="en-US"/>
        </w:rPr>
        <w:t>лись</w:t>
      </w:r>
      <w:r w:rsidR="00E75D59" w:rsidRPr="00E75D5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разрабатывать приложения, обладающие графическим интерфейсом пользователя, с использованием библиотеки Swing</w:t>
      </w:r>
    </w:p>
    <w:p w14:paraId="1FD45301" w14:textId="77777777" w:rsidR="004C12A3" w:rsidRDefault="004C12A3"/>
    <w:sectPr w:rsidR="004C12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6C7"/>
    <w:rsid w:val="00063F0D"/>
    <w:rsid w:val="00082696"/>
    <w:rsid w:val="001C32BE"/>
    <w:rsid w:val="002B7408"/>
    <w:rsid w:val="004C12A3"/>
    <w:rsid w:val="005D57AE"/>
    <w:rsid w:val="008006C7"/>
    <w:rsid w:val="00876B5B"/>
    <w:rsid w:val="008A6824"/>
    <w:rsid w:val="009E4426"/>
    <w:rsid w:val="00A601BA"/>
    <w:rsid w:val="00AF3ACE"/>
    <w:rsid w:val="00BD1BD3"/>
    <w:rsid w:val="00E52541"/>
    <w:rsid w:val="00E75D59"/>
    <w:rsid w:val="00ED5DBC"/>
    <w:rsid w:val="00F11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EC4161"/>
  <w15:chartTrackingRefBased/>
  <w15:docId w15:val="{13E37A3A-4995-430A-8440-08494469E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1BD3"/>
  </w:style>
  <w:style w:type="paragraph" w:styleId="2">
    <w:name w:val="heading 2"/>
    <w:basedOn w:val="a"/>
    <w:next w:val="a"/>
    <w:link w:val="20"/>
    <w:qFormat/>
    <w:rsid w:val="00BD1BD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BD1BD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">
    <w:name w:val="Обычный1"/>
    <w:rsid w:val="00BD1BD3"/>
    <w:pPr>
      <w:spacing w:after="200" w:line="276" w:lineRule="auto"/>
    </w:pPr>
    <w:rPr>
      <w:rFonts w:ascii="Calibri" w:eastAsia="Calibri" w:hAnsi="Calibri" w:cs="Calibri"/>
      <w:lang w:eastAsia="ru-RU"/>
    </w:rPr>
  </w:style>
  <w:style w:type="paragraph" w:styleId="a3">
    <w:name w:val="Normal (Web)"/>
    <w:basedOn w:val="a"/>
    <w:uiPriority w:val="99"/>
    <w:unhideWhenUsed/>
    <w:rsid w:val="00A601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47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8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7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5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5</Pages>
  <Words>2306</Words>
  <Characters>13148</Characters>
  <Application>Microsoft Office Word</Application>
  <DocSecurity>0</DocSecurity>
  <Lines>109</Lines>
  <Paragraphs>30</Paragraphs>
  <ScaleCrop>false</ScaleCrop>
  <Company/>
  <LinksUpToDate>false</LinksUpToDate>
  <CharactersWithSpaces>15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Репин</dc:creator>
  <cp:keywords/>
  <dc:description/>
  <cp:lastModifiedBy>Иван Репин</cp:lastModifiedBy>
  <cp:revision>16</cp:revision>
  <dcterms:created xsi:type="dcterms:W3CDTF">2023-02-20T07:03:00Z</dcterms:created>
  <dcterms:modified xsi:type="dcterms:W3CDTF">2023-02-20T07:13:00Z</dcterms:modified>
</cp:coreProperties>
</file>